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B9C345" w14:textId="1FC66E93" w:rsidR="00D6530E" w:rsidRDefault="00F305BF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8CC0B1" wp14:editId="15EBA21A">
                <wp:simplePos x="0" y="0"/>
                <wp:positionH relativeFrom="column">
                  <wp:posOffset>314325</wp:posOffset>
                </wp:positionH>
                <wp:positionV relativeFrom="paragraph">
                  <wp:posOffset>2971800</wp:posOffset>
                </wp:positionV>
                <wp:extent cx="4791075" cy="285750"/>
                <wp:effectExtent l="0" t="0" r="9525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107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CC042D" w14:textId="77777777" w:rsidR="00F305BF" w:rsidRPr="00DA0FD5" w:rsidRDefault="00F305BF" w:rsidP="00F305BF">
                            <w:pPr>
                              <w:spacing w:after="0" w:line="240" w:lineRule="auto"/>
                              <w:rPr>
                                <w:rFonts w:ascii="Verdana Pro SemiBold" w:hAnsi="Verdana Pro SemiBold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DA0FD5">
                              <w:rPr>
                                <w:rFonts w:ascii="Verdana Pro SemiBold" w:hAnsi="Verdana Pro SemiBold"/>
                                <w:b/>
                                <w:bCs/>
                                <w:sz w:val="28"/>
                                <w:szCs w:val="28"/>
                              </w:rPr>
                              <w:t>June 2022</w:t>
                            </w:r>
                            <w:r>
                              <w:rPr>
                                <w:rFonts w:ascii="Verdana Pro SemiBold" w:hAnsi="Verdana Pro SemiBold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DA0FD5">
                              <w:rPr>
                                <w:rFonts w:ascii="Verdana Pro SemiBold" w:hAnsi="Verdana Pro SemiBold"/>
                                <w:b/>
                                <w:bCs/>
                                <w:sz w:val="28"/>
                                <w:szCs w:val="28"/>
                              </w:rPr>
                              <w:t>Shadow Set 1</w:t>
                            </w:r>
                          </w:p>
                        </w:txbxContent>
                      </wps:txbx>
                      <wps:bodyPr rot="0" vert="horz" wrap="square" lIns="36000" tIns="0" rIns="9144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A8CC0B1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4.75pt;margin-top:234pt;width:377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" stroked="f">
                <v:textbox inset="1mm,0,,0">
                  <w:txbxContent>
                    <w:p w14:paraId="17CC042D" w14:textId="77777777" w:rsidR="00F305BF" w:rsidRPr="00DA0FD5" w:rsidRDefault="00F305BF" w:rsidP="00F305BF">
                      <w:pPr>
                        <w:spacing w:after="0" w:line="240" w:lineRule="auto"/>
                        <w:rPr>
                          <w:rFonts w:ascii="Verdana Pro SemiBold" w:hAnsi="Verdana Pro SemiBold"/>
                          <w:b/>
                          <w:bCs/>
                          <w:sz w:val="28"/>
                          <w:szCs w:val="28"/>
                        </w:rPr>
                      </w:pPr>
                      <w:r w:rsidRPr="00DA0FD5">
                        <w:rPr>
                          <w:rFonts w:ascii="Verdana Pro SemiBold" w:hAnsi="Verdana Pro SemiBold"/>
                          <w:b/>
                          <w:bCs/>
                          <w:sz w:val="28"/>
                          <w:szCs w:val="28"/>
                        </w:rPr>
                        <w:t>June 2022</w:t>
                      </w:r>
                      <w:r>
                        <w:rPr>
                          <w:rFonts w:ascii="Verdana Pro SemiBold" w:hAnsi="Verdana Pro SemiBold"/>
                          <w:b/>
                          <w:bCs/>
                          <w:sz w:val="28"/>
                          <w:szCs w:val="28"/>
                        </w:rPr>
                        <w:t xml:space="preserve">, </w:t>
                      </w:r>
                      <w:r w:rsidRPr="00DA0FD5">
                        <w:rPr>
                          <w:rFonts w:ascii="Verdana Pro SemiBold" w:hAnsi="Verdana Pro SemiBold"/>
                          <w:b/>
                          <w:bCs/>
                          <w:sz w:val="28"/>
                          <w:szCs w:val="28"/>
                        </w:rPr>
                        <w:t>Shadow Set 1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 w:rsidR="007C3DBD" w:rsidRPr="007C3DBD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CAC7E9D" wp14:editId="707BE7E5">
            <wp:extent cx="5731510" cy="882078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2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0B2E59E" w14:textId="12844DEB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researcher is investigating the number of female cubs present in litters of size </w:t>
      </w:r>
      <w:r w:rsidR="008C540C">
        <w:rPr>
          <w:rFonts w:ascii="Times New Roman" w:hAnsi="Times New Roman" w:cs="Times New Roman"/>
          <w:color w:val="000000"/>
          <w:sz w:val="24"/>
          <w:szCs w:val="24"/>
        </w:rPr>
        <w:t>5</w:t>
      </w:r>
    </w:p>
    <w:p w14:paraId="7A1FB670" w14:textId="11BB6E8C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He believes that the number of female cubs in a litter can be modelled by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8C540C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, 0.5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DA6D0F0" w14:textId="43686868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He randomly selects </w:t>
      </w:r>
      <w:r w:rsidR="008C540C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00 litters each of size </w:t>
      </w:r>
      <w:r w:rsidR="008C540C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and records the number of female cubs.</w:t>
      </w:r>
    </w:p>
    <w:p w14:paraId="73AA508A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results are recorded in the table below.</w:t>
      </w:r>
    </w:p>
    <w:p w14:paraId="4E4F9197" w14:textId="77777777" w:rsidR="00326267" w:rsidRDefault="0032626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7887" w:type="dxa"/>
        <w:jc w:val="center"/>
        <w:tblLook w:val="04A0" w:firstRow="1" w:lastRow="0" w:firstColumn="1" w:lastColumn="0" w:noHBand="0" w:noVBand="1"/>
      </w:tblPr>
      <w:tblGrid>
        <w:gridCol w:w="2955"/>
        <w:gridCol w:w="822"/>
        <w:gridCol w:w="822"/>
        <w:gridCol w:w="822"/>
        <w:gridCol w:w="822"/>
        <w:gridCol w:w="822"/>
        <w:gridCol w:w="822"/>
      </w:tblGrid>
      <w:tr w:rsidR="008C540C" w:rsidRPr="0037638B" w14:paraId="209A405F" w14:textId="329F2EA3" w:rsidTr="00C50F2A">
        <w:trPr>
          <w:trHeight w:val="468"/>
          <w:jc w:val="center"/>
        </w:trPr>
        <w:tc>
          <w:tcPr>
            <w:tcW w:w="2955" w:type="dxa"/>
            <w:vAlign w:val="center"/>
          </w:tcPr>
          <w:p w14:paraId="0C5F8FA7" w14:textId="66A3C27E" w:rsidR="008C540C" w:rsidRPr="0037638B" w:rsidRDefault="008C540C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umber of female cubs</w:t>
            </w:r>
          </w:p>
        </w:tc>
        <w:tc>
          <w:tcPr>
            <w:tcW w:w="822" w:type="dxa"/>
            <w:vAlign w:val="center"/>
          </w:tcPr>
          <w:p w14:paraId="4916B443" w14:textId="1122F291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22" w:type="dxa"/>
            <w:vAlign w:val="center"/>
          </w:tcPr>
          <w:p w14:paraId="070E49D5" w14:textId="04C05250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22" w:type="dxa"/>
            <w:vAlign w:val="center"/>
          </w:tcPr>
          <w:p w14:paraId="4A331B8A" w14:textId="61226BED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22" w:type="dxa"/>
            <w:vAlign w:val="center"/>
          </w:tcPr>
          <w:p w14:paraId="25B44896" w14:textId="00934B07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22" w:type="dxa"/>
            <w:vAlign w:val="center"/>
          </w:tcPr>
          <w:p w14:paraId="105178F6" w14:textId="77777777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22" w:type="dxa"/>
            <w:vAlign w:val="center"/>
          </w:tcPr>
          <w:p w14:paraId="1FCCEE5F" w14:textId="0AF57764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8C540C" w:rsidRPr="0037638B" w14:paraId="2E6A48FB" w14:textId="13E16D1C" w:rsidTr="00C50F2A">
        <w:trPr>
          <w:trHeight w:val="468"/>
          <w:jc w:val="center"/>
        </w:trPr>
        <w:tc>
          <w:tcPr>
            <w:tcW w:w="2955" w:type="dxa"/>
            <w:vAlign w:val="center"/>
          </w:tcPr>
          <w:p w14:paraId="58A44F88" w14:textId="33694D4A" w:rsidR="008C540C" w:rsidRPr="0037638B" w:rsidRDefault="008C540C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bserved number of litters</w:t>
            </w:r>
          </w:p>
        </w:tc>
        <w:tc>
          <w:tcPr>
            <w:tcW w:w="822" w:type="dxa"/>
            <w:vAlign w:val="center"/>
          </w:tcPr>
          <w:p w14:paraId="328BF823" w14:textId="761AA4CD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22" w:type="dxa"/>
            <w:vAlign w:val="center"/>
          </w:tcPr>
          <w:p w14:paraId="3EBB277D" w14:textId="44C77D82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822" w:type="dxa"/>
            <w:vAlign w:val="center"/>
          </w:tcPr>
          <w:p w14:paraId="2CE6B8E8" w14:textId="6FF33845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822" w:type="dxa"/>
            <w:vAlign w:val="center"/>
          </w:tcPr>
          <w:p w14:paraId="2A507599" w14:textId="19614C75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822" w:type="dxa"/>
            <w:vAlign w:val="center"/>
          </w:tcPr>
          <w:p w14:paraId="6BBC35D6" w14:textId="6523EEB2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822" w:type="dxa"/>
            <w:vAlign w:val="center"/>
          </w:tcPr>
          <w:p w14:paraId="4A23804C" w14:textId="37A80FCA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</w:tr>
    </w:tbl>
    <w:p w14:paraId="2772A965" w14:textId="77777777" w:rsidR="00326267" w:rsidRDefault="0032626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B846BDF" w14:textId="5D913A33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He calculated the expected frequencies as follows</w:t>
      </w:r>
    </w:p>
    <w:p w14:paraId="4F5D7429" w14:textId="77777777" w:rsidR="00326267" w:rsidRDefault="0032626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114"/>
        <w:gridCol w:w="709"/>
        <w:gridCol w:w="850"/>
        <w:gridCol w:w="851"/>
        <w:gridCol w:w="884"/>
        <w:gridCol w:w="756"/>
        <w:gridCol w:w="769"/>
      </w:tblGrid>
      <w:tr w:rsidR="008C540C" w:rsidRPr="0037638B" w14:paraId="7F853F8A" w14:textId="739E06C7" w:rsidTr="00C50F2A">
        <w:trPr>
          <w:trHeight w:val="463"/>
          <w:jc w:val="center"/>
        </w:trPr>
        <w:tc>
          <w:tcPr>
            <w:tcW w:w="3114" w:type="dxa"/>
            <w:vAlign w:val="center"/>
          </w:tcPr>
          <w:p w14:paraId="612DA96F" w14:textId="4867925E" w:rsidR="008C540C" w:rsidRPr="0037638B" w:rsidRDefault="008C540C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umber of female cubs</w:t>
            </w:r>
          </w:p>
        </w:tc>
        <w:tc>
          <w:tcPr>
            <w:tcW w:w="709" w:type="dxa"/>
            <w:vAlign w:val="center"/>
          </w:tcPr>
          <w:p w14:paraId="2FC9FB04" w14:textId="48670CA5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2AF8D4F" w14:textId="345CF062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14:paraId="53CD0D21" w14:textId="6C7E9C4B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84" w:type="dxa"/>
            <w:vAlign w:val="center"/>
          </w:tcPr>
          <w:p w14:paraId="7C7D8785" w14:textId="503EC808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center"/>
          </w:tcPr>
          <w:p w14:paraId="76C50607" w14:textId="77777777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69" w:type="dxa"/>
            <w:vAlign w:val="center"/>
          </w:tcPr>
          <w:p w14:paraId="1076ECB8" w14:textId="05242A72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8C540C" w:rsidRPr="0037638B" w14:paraId="717DCE9E" w14:textId="3D63FC07" w:rsidTr="00C50F2A">
        <w:trPr>
          <w:trHeight w:val="463"/>
          <w:jc w:val="center"/>
        </w:trPr>
        <w:tc>
          <w:tcPr>
            <w:tcW w:w="3114" w:type="dxa"/>
            <w:vAlign w:val="center"/>
          </w:tcPr>
          <w:p w14:paraId="35E37ADC" w14:textId="138CAC35" w:rsidR="008C540C" w:rsidRPr="0037638B" w:rsidRDefault="008C540C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ected number of litters</w:t>
            </w:r>
          </w:p>
        </w:tc>
        <w:tc>
          <w:tcPr>
            <w:tcW w:w="709" w:type="dxa"/>
            <w:vAlign w:val="center"/>
          </w:tcPr>
          <w:p w14:paraId="72ED08C9" w14:textId="7773E1B8" w:rsidR="008C540C" w:rsidRPr="0037638B" w:rsidRDefault="00700065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r</w:t>
            </w:r>
          </w:p>
        </w:tc>
        <w:tc>
          <w:tcPr>
            <w:tcW w:w="850" w:type="dxa"/>
            <w:vAlign w:val="center"/>
          </w:tcPr>
          <w:p w14:paraId="0A76F013" w14:textId="2AA3C487" w:rsidR="008C540C" w:rsidRPr="00700065" w:rsidRDefault="00700065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00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2</w:t>
            </w:r>
            <w:r w:rsidR="00F534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0FE4AF7E" w14:textId="1A934438" w:rsidR="008C540C" w:rsidRPr="0037638B" w:rsidRDefault="008C540C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s</w:t>
            </w:r>
          </w:p>
        </w:tc>
        <w:tc>
          <w:tcPr>
            <w:tcW w:w="884" w:type="dxa"/>
            <w:vAlign w:val="center"/>
          </w:tcPr>
          <w:p w14:paraId="532D3D27" w14:textId="05804981" w:rsidR="008C540C" w:rsidRPr="0037638B" w:rsidRDefault="00700065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s</w:t>
            </w:r>
          </w:p>
        </w:tc>
        <w:tc>
          <w:tcPr>
            <w:tcW w:w="756" w:type="dxa"/>
            <w:vAlign w:val="center"/>
          </w:tcPr>
          <w:p w14:paraId="098FECD8" w14:textId="799CC400" w:rsidR="008C540C" w:rsidRPr="0037638B" w:rsidRDefault="00700065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2</w:t>
            </w:r>
            <w:r w:rsidR="00F534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69" w:type="dxa"/>
            <w:vAlign w:val="center"/>
          </w:tcPr>
          <w:p w14:paraId="3FC86053" w14:textId="3485D061" w:rsidR="008C540C" w:rsidRPr="0037638B" w:rsidRDefault="00700065" w:rsidP="00C50F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r</w:t>
            </w:r>
          </w:p>
        </w:tc>
      </w:tr>
    </w:tbl>
    <w:p w14:paraId="1D8DDA8F" w14:textId="77777777" w:rsidR="00326267" w:rsidRDefault="0032626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A5BBEB0" w14:textId="4F3E213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s</w:t>
      </w:r>
    </w:p>
    <w:p w14:paraId="0970886A" w14:textId="0A1CD9F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8D2B69E" w14:textId="73E9B787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Carry out a suitable test, at the 5% level of significance, to determine whether or not</w:t>
      </w:r>
    </w:p>
    <w:p w14:paraId="16B47E5A" w14:textId="60572A0F" w:rsidR="00F6317F" w:rsidRPr="004C3BE0" w:rsidRDefault="00F6317F" w:rsidP="000B1B55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number of female cubs in a litter can be modelled by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FE08E8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, 0.5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56009F4" w14:textId="77777777" w:rsidR="00F6317F" w:rsidRPr="004C3BE0" w:rsidRDefault="00F6317F" w:rsidP="000B1B55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You should clearly state your hypotheses and the critical value used.</w:t>
      </w:r>
    </w:p>
    <w:p w14:paraId="6DCA68AB" w14:textId="68FEB25C" w:rsidR="00E07641" w:rsidRPr="004C3BE0" w:rsidRDefault="00E43D97" w:rsidP="00D653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3C42029" w14:textId="4BFD735D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 is 9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A413630" w14:textId="51BB2696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5B1DCE0" w14:textId="23B1D1AA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640C723" w14:textId="10AE47A3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has probability distribution</w:t>
      </w:r>
    </w:p>
    <w:p w14:paraId="0D826E43" w14:textId="77777777" w:rsidR="00410946" w:rsidRDefault="00410946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16"/>
        <w:gridCol w:w="781"/>
        <w:gridCol w:w="781"/>
        <w:gridCol w:w="781"/>
        <w:gridCol w:w="781"/>
        <w:gridCol w:w="781"/>
      </w:tblGrid>
      <w:tr w:rsidR="00410946" w:rsidRPr="00410946" w14:paraId="7D75E132" w14:textId="77777777" w:rsidTr="00C95112">
        <w:trPr>
          <w:trHeight w:val="543"/>
          <w:jc w:val="center"/>
        </w:trPr>
        <w:tc>
          <w:tcPr>
            <w:tcW w:w="1216" w:type="dxa"/>
            <w:vAlign w:val="center"/>
          </w:tcPr>
          <w:p w14:paraId="155FC55E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</w:p>
        </w:tc>
        <w:tc>
          <w:tcPr>
            <w:tcW w:w="781" w:type="dxa"/>
            <w:vAlign w:val="center"/>
          </w:tcPr>
          <w:p w14:paraId="16236185" w14:textId="3D62CEF8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="008B57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81" w:type="dxa"/>
            <w:vAlign w:val="center"/>
          </w:tcPr>
          <w:p w14:paraId="6660F1E6" w14:textId="3E01C84F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="008B57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81" w:type="dxa"/>
            <w:vAlign w:val="center"/>
          </w:tcPr>
          <w:p w14:paraId="302CE271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781" w:type="dxa"/>
            <w:vAlign w:val="center"/>
          </w:tcPr>
          <w:p w14:paraId="44F7D361" w14:textId="55027AE8" w:rsidR="00410946" w:rsidRPr="00410946" w:rsidRDefault="008B5753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81" w:type="dxa"/>
            <w:vAlign w:val="center"/>
          </w:tcPr>
          <w:p w14:paraId="72751145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b</w:t>
            </w:r>
          </w:p>
        </w:tc>
      </w:tr>
      <w:tr w:rsidR="00410946" w:rsidRPr="00410946" w14:paraId="4E24C44D" w14:textId="77777777" w:rsidTr="00C95112">
        <w:trPr>
          <w:trHeight w:val="524"/>
          <w:jc w:val="center"/>
        </w:trPr>
        <w:tc>
          <w:tcPr>
            <w:tcW w:w="1216" w:type="dxa"/>
            <w:vAlign w:val="center"/>
          </w:tcPr>
          <w:p w14:paraId="2E4D2C3B" w14:textId="2F16AC0A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(</w:t>
            </w:r>
            <w:proofErr w:type="gramEnd"/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</w:t>
            </w: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x</w:t>
            </w: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781" w:type="dxa"/>
            <w:vAlign w:val="center"/>
          </w:tcPr>
          <w:p w14:paraId="61A6B104" w14:textId="2917416E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8B57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81" w:type="dxa"/>
            <w:vAlign w:val="center"/>
          </w:tcPr>
          <w:p w14:paraId="52E1E1A2" w14:textId="3BBEFF02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8B57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81" w:type="dxa"/>
            <w:vAlign w:val="center"/>
          </w:tcPr>
          <w:p w14:paraId="3E99F55E" w14:textId="0EDD9051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8B57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81" w:type="dxa"/>
            <w:vAlign w:val="center"/>
          </w:tcPr>
          <w:p w14:paraId="3366F81B" w14:textId="5BFBA9DC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781" w:type="dxa"/>
            <w:vAlign w:val="center"/>
          </w:tcPr>
          <w:p w14:paraId="1048FF4D" w14:textId="52FCF50E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 w:rsidR="008B575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</w:tbl>
    <w:p w14:paraId="4AF2EC68" w14:textId="77777777" w:rsidR="00410946" w:rsidRDefault="00410946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8970D64" w14:textId="5B72237E" w:rsidR="00F6317F" w:rsidRPr="004C3BE0" w:rsidRDefault="00F6317F" w:rsidP="00AD66A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a constant 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gt; </w:t>
      </w:r>
      <w:r w:rsidR="008B5753">
        <w:rPr>
          <w:rFonts w:ascii="Times New Roman" w:hAnsi="Times New Roman" w:cs="Times New Roman"/>
          <w:color w:val="000000"/>
          <w:sz w:val="24"/>
          <w:szCs w:val="24"/>
        </w:rPr>
        <w:t>7</w:t>
      </w:r>
    </w:p>
    <w:p w14:paraId="55E9A711" w14:textId="776F7537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</w:t>
      </w:r>
      <w:proofErr w:type="gramStart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in terms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</w:p>
    <w:p w14:paraId="709D43C8" w14:textId="71E676C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C16780" w14:textId="31235A82" w:rsidR="00F6317F" w:rsidRPr="004C3BE0" w:rsidRDefault="00F6317F" w:rsidP="00AD66A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Var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8B5753">
        <w:rPr>
          <w:rFonts w:ascii="Times New Roman" w:hAnsi="Times New Roman" w:cs="Times New Roman"/>
          <w:color w:val="000000"/>
          <w:sz w:val="24"/>
          <w:szCs w:val="24"/>
        </w:rPr>
        <w:t>43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8B5753">
        <w:rPr>
          <w:rFonts w:ascii="Times New Roman" w:hAnsi="Times New Roman" w:cs="Times New Roman"/>
          <w:color w:val="000000"/>
          <w:sz w:val="24"/>
          <w:szCs w:val="24"/>
        </w:rPr>
        <w:t>8875</w:t>
      </w:r>
    </w:p>
    <w:p w14:paraId="78AC640D" w14:textId="19AFB7C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</w:p>
    <w:p w14:paraId="5A2C2377" w14:textId="0E53B093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72EF5A3" w14:textId="41AB3A49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</w:t>
      </w:r>
      <w:proofErr w:type="gramStart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P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A60369" w:rsidRPr="00A60369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 xml:space="preserve"> </w:t>
      </w:r>
      <w:r w:rsidR="00F6317F" w:rsidRPr="00AD66A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&lt; </w:t>
      </w:r>
      <w:r w:rsidR="008B5753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– </w:t>
      </w:r>
      <w:r w:rsidR="008B5753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ACC558E" w14:textId="764C0FD7" w:rsidR="00E07641" w:rsidRPr="004C3BE0" w:rsidRDefault="00E43D97" w:rsidP="00D653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803E31D" w14:textId="00D5F03C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 is 9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2A15596A" w14:textId="49A4F2D0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C9FC793" w14:textId="57DC3E7B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2D2FAEB" w14:textId="77777777" w:rsidR="00897A35" w:rsidRDefault="00897A3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12E21FF" w14:textId="3708AC9E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3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uring the summer,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eceives calls for help randomly with a rate</w:t>
      </w:r>
    </w:p>
    <w:p w14:paraId="61DADCB2" w14:textId="4A22EB0A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f 0.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per day.</w:t>
      </w:r>
    </w:p>
    <w:p w14:paraId="24518730" w14:textId="0AA2EA61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robability that during the summer, mountain rescue team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receives at</w:t>
      </w:r>
    </w:p>
    <w:p w14:paraId="66BBF84E" w14:textId="330C814F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least 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21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calls for help in 2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randomly selected days.</w:t>
      </w:r>
    </w:p>
    <w:p w14:paraId="5467B9AD" w14:textId="35F9E02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FE8015C" w14:textId="28C1216A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leader of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andomly selects 2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0 summer days from the</w:t>
      </w:r>
    </w:p>
    <w:p w14:paraId="5288D1E1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last few years.</w:t>
      </w:r>
    </w:p>
    <w:p w14:paraId="65E88C10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he records the number of calls for help received on each of these days.</w:t>
      </w:r>
    </w:p>
    <w:p w14:paraId="25522E29" w14:textId="6AD486A1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Using a Poisson approximation, estimate the probability of the leader finding at least 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14:paraId="5CC1A765" w14:textId="76F50CE9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f these days when more than</w:t>
      </w:r>
      <w:r w:rsidR="00A3502A">
        <w:rPr>
          <w:rFonts w:ascii="Times New Roman" w:hAnsi="Times New Roman" w:cs="Times New Roman"/>
          <w:color w:val="000000"/>
          <w:sz w:val="24"/>
          <w:szCs w:val="24"/>
        </w:rPr>
        <w:t xml:space="preserve"> 2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call</w:t>
      </w:r>
      <w:r w:rsidR="00A3502A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for help was received by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A333A46" w14:textId="6FF6828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3A89FF3" w14:textId="2A4AFF5C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believes that the number of calls for help per day is lower in</w:t>
      </w:r>
    </w:p>
    <w:p w14:paraId="770CDF2D" w14:textId="72D16C05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winter than in the summer. The number of calls for help received in 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35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randomly</w:t>
      </w:r>
    </w:p>
    <w:p w14:paraId="43DAC080" w14:textId="0F0D4125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elected winter days is 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11</w:t>
      </w:r>
    </w:p>
    <w:p w14:paraId="3A17D1C8" w14:textId="3C33BC09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e a suitable test, at the 5% level of significance, to assess whether or not there is</w:t>
      </w:r>
    </w:p>
    <w:p w14:paraId="3ED7B2FC" w14:textId="77777777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evidence that the number of calls for help per day is lower in the winter than in the</w:t>
      </w:r>
    </w:p>
    <w:p w14:paraId="73FA3267" w14:textId="77777777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ummer. State your hypotheses clearly.</w:t>
      </w:r>
    </w:p>
    <w:p w14:paraId="11F0FFFA" w14:textId="43225EC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0E3DF5E" w14:textId="3A4F5EB4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uring the summer,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eceives calls for help randomly with a rate</w:t>
      </w:r>
    </w:p>
    <w:p w14:paraId="00FCFF81" w14:textId="416F00C4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f 0.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per day, independently of calls to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4E2AFF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the total number of calls for help received by mountain rescue</w:t>
      </w:r>
    </w:p>
    <w:p w14:paraId="07863244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eam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uring a period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days in the summer.</w:t>
      </w:r>
    </w:p>
    <w:p w14:paraId="4242FFE7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n a Monday in the summer, mountain rescue team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each receive a call</w:t>
      </w:r>
    </w:p>
    <w:p w14:paraId="1F600709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for help.</w:t>
      </w:r>
    </w:p>
    <w:p w14:paraId="41FAA036" w14:textId="0F0283B1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over the nex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ays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P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0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&lt; 0.00</w:t>
      </w:r>
      <w:r w:rsidR="0046758B">
        <w:rPr>
          <w:rFonts w:ascii="Times New Roman" w:hAnsi="Times New Roman" w:cs="Times New Roman"/>
          <w:color w:val="000000"/>
          <w:sz w:val="24"/>
          <w:szCs w:val="24"/>
        </w:rPr>
        <w:t>2</w:t>
      </w:r>
    </w:p>
    <w:p w14:paraId="46E11D72" w14:textId="73F8D86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calculate the minimum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</w:p>
    <w:p w14:paraId="32CF055C" w14:textId="7B421BD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1BBD13E" w14:textId="023DC41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Write down an assumption that needs to be made for the model to be appropriate.</w:t>
      </w:r>
    </w:p>
    <w:p w14:paraId="5BC23C13" w14:textId="5041858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BCDDCE8" w14:textId="542E8EB0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3 is 14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50A55A3F" w14:textId="45878A35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1512EFB" w14:textId="3F441C60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E78FEB4" w14:textId="77777777" w:rsidR="00D62C94" w:rsidRDefault="00D62C94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9424AA1" w14:textId="77B24E76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4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n a game a spinner is spun repeatedly. When the spinner is spun, the probability of it</w:t>
      </w:r>
    </w:p>
    <w:p w14:paraId="1F35BA63" w14:textId="61D72BB8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landing on blue is 0.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22</w:t>
      </w:r>
    </w:p>
    <w:p w14:paraId="10AA690B" w14:textId="77777777" w:rsidR="00D62C94" w:rsidRDefault="00D62C94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6B3C2EC5" w14:textId="52D0005A" w:rsidR="00F6317F" w:rsidRPr="004C3BE0" w:rsidRDefault="00E43D97" w:rsidP="00D62C94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the probability that the spinner lands on blue</w:t>
      </w:r>
    </w:p>
    <w:p w14:paraId="7EDB2E5A" w14:textId="3F9B900D" w:rsidR="00F6317F" w:rsidRPr="004C3BE0" w:rsidRDefault="007A3E2A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or the first time on the 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th spin,</w:t>
      </w:r>
    </w:p>
    <w:p w14:paraId="640D147B" w14:textId="388CE302" w:rsidR="00E07641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0D5E133" w14:textId="5A392943" w:rsidR="00F6317F" w:rsidRPr="004C3BE0" w:rsidRDefault="007A3E2A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or the first time before the 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th spin,</w:t>
      </w:r>
    </w:p>
    <w:p w14:paraId="41AEA35F" w14:textId="62F0066B" w:rsidR="00E07641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54C3060" w14:textId="74DDC8F3" w:rsidR="00F6317F" w:rsidRPr="004C3BE0" w:rsidRDefault="007A3E2A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xactly 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imes during the first 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 xml:space="preserve">5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pins,</w:t>
      </w:r>
    </w:p>
    <w:p w14:paraId="14CA3CF8" w14:textId="6E54C1F4" w:rsidR="00E07641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0436A35" w14:textId="72FF6A15" w:rsidR="00F6317F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v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A3E2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or the 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3rd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ime on or before the 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th spin.</w:t>
      </w:r>
    </w:p>
    <w:p w14:paraId="47B8BC7F" w14:textId="17D6B73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4F6A5A9" w14:textId="2D91A6CC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Zac and </w:t>
      </w:r>
      <w:proofErr w:type="spell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Izana</w:t>
      </w:r>
      <w:proofErr w:type="spell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play the game. They take turns to spin the spinner. The winner is the first</w:t>
      </w:r>
    </w:p>
    <w:p w14:paraId="453E2FB1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ne to have the spinner land on blue. </w:t>
      </w:r>
      <w:proofErr w:type="spell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Izana</w:t>
      </w:r>
      <w:proofErr w:type="spell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spins the spinner first.</w:t>
      </w:r>
    </w:p>
    <w:p w14:paraId="57831C52" w14:textId="77777777" w:rsidR="00C955A7" w:rsidRDefault="00C955A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DB87755" w14:textId="582C9EDA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how that the probability of Zac winning is 0.4</w:t>
      </w:r>
      <w:r w:rsidR="00686006">
        <w:rPr>
          <w:rFonts w:ascii="Times New Roman" w:hAnsi="Times New Roman" w:cs="Times New Roman"/>
          <w:color w:val="000000"/>
          <w:sz w:val="24"/>
          <w:szCs w:val="24"/>
        </w:rPr>
        <w:t>38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o 3 significant figures.</w:t>
      </w:r>
    </w:p>
    <w:p w14:paraId="27CE03F3" w14:textId="390CFFA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2317DA1" w14:textId="36C64A19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4 is 13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613C35BB" w14:textId="257A5C3E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200886B" w14:textId="4526953A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D418439" w14:textId="6A04935B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random sample of </w:t>
      </w:r>
      <w:r w:rsidR="002D1BF8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50 observations is taken from a geometric distribution with</w:t>
      </w:r>
    </w:p>
    <w:p w14:paraId="457A4EBB" w14:textId="31906F79" w:rsidR="00F6317F" w:rsidRPr="004C3BE0" w:rsidRDefault="00F6317F" w:rsidP="00D62C9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parameter 0.</w:t>
      </w:r>
      <w:r w:rsidR="002D1BF8"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14:paraId="002B357A" w14:textId="426960AA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stimate the probability that the mean of the sample is less than </w:t>
      </w:r>
      <w:r w:rsidR="002D1BF8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2D1BF8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5</w:t>
      </w:r>
    </w:p>
    <w:p w14:paraId="5BF3263A" w14:textId="142F561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4EE4360" w14:textId="0380FCC1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5 is 5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6BBC714F" w14:textId="1A0E62BA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14C63DD" w14:textId="0E388AE7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3A5CB61" w14:textId="77777777" w:rsidR="007A50AD" w:rsidRDefault="007A50AD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D121512" w14:textId="3D139772" w:rsidR="00F6317F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6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has probability distribution</w:t>
      </w:r>
    </w:p>
    <w:p w14:paraId="15AE1D01" w14:textId="77777777" w:rsidR="00D62C94" w:rsidRPr="004C3BE0" w:rsidRDefault="00D62C94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28"/>
        <w:gridCol w:w="1028"/>
        <w:gridCol w:w="1028"/>
        <w:gridCol w:w="1028"/>
      </w:tblGrid>
      <w:tr w:rsidR="00D62C94" w:rsidRPr="00D62C94" w14:paraId="2D613700" w14:textId="77777777" w:rsidTr="00483884">
        <w:trPr>
          <w:trHeight w:val="447"/>
          <w:jc w:val="center"/>
        </w:trPr>
        <w:tc>
          <w:tcPr>
            <w:tcW w:w="1028" w:type="dxa"/>
            <w:vAlign w:val="center"/>
          </w:tcPr>
          <w:p w14:paraId="57633BBA" w14:textId="77777777" w:rsidR="00D62C94" w:rsidRPr="00D62C94" w:rsidRDefault="00D62C94" w:rsidP="00D62C9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</w:t>
            </w:r>
          </w:p>
        </w:tc>
        <w:tc>
          <w:tcPr>
            <w:tcW w:w="1028" w:type="dxa"/>
            <w:vAlign w:val="center"/>
          </w:tcPr>
          <w:p w14:paraId="14F731C7" w14:textId="2D17DE48" w:rsidR="00D62C94" w:rsidRPr="00D62C94" w:rsidRDefault="00127036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28" w:type="dxa"/>
            <w:vAlign w:val="center"/>
          </w:tcPr>
          <w:p w14:paraId="6A3D65A6" w14:textId="195FFE32" w:rsidR="00D62C94" w:rsidRPr="00D62C94" w:rsidRDefault="00127036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28" w:type="dxa"/>
            <w:vAlign w:val="center"/>
          </w:tcPr>
          <w:p w14:paraId="507180A6" w14:textId="410F78EF" w:rsidR="00D62C94" w:rsidRPr="00D62C94" w:rsidRDefault="00127036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D62C94" w:rsidRPr="00D62C94" w14:paraId="076524C7" w14:textId="77777777" w:rsidTr="00483884">
        <w:trPr>
          <w:trHeight w:val="813"/>
          <w:jc w:val="center"/>
        </w:trPr>
        <w:tc>
          <w:tcPr>
            <w:tcW w:w="1028" w:type="dxa"/>
            <w:vAlign w:val="center"/>
          </w:tcPr>
          <w:p w14:paraId="5070FB30" w14:textId="2F101D1B" w:rsidR="00D62C94" w:rsidRPr="00D62C94" w:rsidRDefault="00D62C94" w:rsidP="00D62C9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4C3B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</w:t>
            </w:r>
            <w:r w:rsidRPr="00E43D9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gramEnd"/>
            <w:r w:rsidRPr="004C3BE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 </w:t>
            </w:r>
            <w:r w:rsidRPr="004C3B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r w:rsidRPr="004C3BE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</w:t>
            </w:r>
            <w:r w:rsidRPr="00E43D9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028" w:type="dxa"/>
            <w:vAlign w:val="center"/>
          </w:tcPr>
          <w:p w14:paraId="19613F60" w14:textId="0F1F43E3" w:rsidR="00D62C94" w:rsidRPr="00D62C94" w:rsidRDefault="00F305BF" w:rsidP="0012703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305BF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400" w:dyaOrig="580" w14:anchorId="7B86C7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5pt;height:29.5pt" o:ole="">
                  <v:imagedata r:id="rId10" o:title=""/>
                </v:shape>
                <o:OLEObject Type="Embed" ProgID="Equation.DSMT4" ShapeID="_x0000_i1025" DrawAspect="Content" ObjectID="_1745749977" r:id="rId11"/>
              </w:object>
            </w:r>
          </w:p>
        </w:tc>
        <w:tc>
          <w:tcPr>
            <w:tcW w:w="1028" w:type="dxa"/>
            <w:vAlign w:val="center"/>
          </w:tcPr>
          <w:p w14:paraId="42C8FEAC" w14:textId="585211BE" w:rsidR="00D62C94" w:rsidRPr="00D62C94" w:rsidRDefault="00F305BF" w:rsidP="0012703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305BF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400" w:dyaOrig="580" w14:anchorId="60738126">
                <v:shape id="_x0000_i1026" type="#_x0000_t75" style="width:20.5pt;height:29.5pt" o:ole="">
                  <v:imagedata r:id="rId12" o:title=""/>
                </v:shape>
                <o:OLEObject Type="Embed" ProgID="Equation.DSMT4" ShapeID="_x0000_i1026" DrawAspect="Content" ObjectID="_1745749978" r:id="rId13"/>
              </w:object>
            </w:r>
          </w:p>
        </w:tc>
        <w:tc>
          <w:tcPr>
            <w:tcW w:w="1028" w:type="dxa"/>
            <w:vAlign w:val="center"/>
          </w:tcPr>
          <w:p w14:paraId="33DEDA30" w14:textId="16589F08" w:rsidR="00D62C94" w:rsidRPr="00D62C94" w:rsidRDefault="00F305BF" w:rsidP="0012703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305BF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400" w:dyaOrig="580" w14:anchorId="1CE89687">
                <v:shape id="_x0000_i1027" type="#_x0000_t75" style="width:20.5pt;height:29.5pt" o:ole="">
                  <v:imagedata r:id="rId14" o:title=""/>
                </v:shape>
                <o:OLEObject Type="Embed" ProgID="Equation.DSMT4" ShapeID="_x0000_i1027" DrawAspect="Content" ObjectID="_1745749979" r:id="rId15"/>
              </w:object>
            </w:r>
          </w:p>
        </w:tc>
      </w:tr>
    </w:tbl>
    <w:p w14:paraId="14B005C3" w14:textId="1839611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8AC9DF9" w14:textId="6D7C135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the probability generating func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s</w:t>
      </w:r>
    </w:p>
    <w:p w14:paraId="6D8D64FD" w14:textId="77777777" w:rsidR="00630042" w:rsidRDefault="00630042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2030AB6" w14:textId="50B68474" w:rsidR="00E07641" w:rsidRPr="004C3BE0" w:rsidRDefault="00C26114" w:rsidP="00C2611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Pr="00102E92">
        <w:rPr>
          <w:rFonts w:ascii="Times New Roman" w:hAnsi="Times New Roman" w:cs="Times New Roman"/>
          <w:position w:val="-28"/>
          <w:sz w:val="24"/>
          <w:szCs w:val="24"/>
        </w:rPr>
        <w:object w:dxaOrig="2180" w:dyaOrig="740" w14:anchorId="1178BAFC">
          <v:shape id="_x0000_i1028" type="#_x0000_t75" style="width:109pt;height:36.5pt" o:ole="">
            <v:imagedata r:id="rId16" o:title=""/>
          </v:shape>
          <o:OLEObject Type="Embed" ProgID="Equation.DSMT4" ShapeID="_x0000_i1028" DrawAspect="Content" ObjectID="_1745749980" r:id="rId17"/>
        </w:objec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E43D97"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="00E43D97"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46FD4CB" w14:textId="339B907E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has probability generating function</w:t>
      </w:r>
    </w:p>
    <w:p w14:paraId="6B2E1B22" w14:textId="77777777" w:rsidR="00630042" w:rsidRDefault="00630042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3170A68" w14:textId="2AE3637E" w:rsidR="00630042" w:rsidRDefault="00C26114" w:rsidP="00C2611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102E92">
        <w:rPr>
          <w:rFonts w:ascii="Times New Roman" w:hAnsi="Times New Roman" w:cs="Times New Roman"/>
          <w:position w:val="-28"/>
          <w:sz w:val="24"/>
          <w:szCs w:val="24"/>
        </w:rPr>
        <w:object w:dxaOrig="2160" w:dyaOrig="740" w14:anchorId="4F8E8DD1">
          <v:shape id="_x0000_i1029" type="#_x0000_t75" style="width:108pt;height:36.5pt" o:ole="">
            <v:imagedata r:id="rId18" o:title=""/>
          </v:shape>
          <o:OLEObject Type="Embed" ProgID="Equation.DSMT4" ShapeID="_x0000_i1029" DrawAspect="Content" ObjectID="_1745749981" r:id="rId19"/>
        </w:object>
      </w:r>
    </w:p>
    <w:p w14:paraId="02868692" w14:textId="62D3D173" w:rsidR="00F6317F" w:rsidRPr="004C3BE0" w:rsidRDefault="00E43D97" w:rsidP="00447DC3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e calculus to find</w:t>
      </w:r>
    </w:p>
    <w:p w14:paraId="7DE549EE" w14:textId="294AF60F" w:rsidR="00F6317F" w:rsidRPr="004C3BE0" w:rsidRDefault="007A3E2A" w:rsidP="00977D8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W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9A19D9B" w14:textId="6ED4795B" w:rsidR="00E07641" w:rsidRPr="004C3BE0" w:rsidRDefault="00E43D97" w:rsidP="00977D84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A844B1" w14:textId="58D511AB" w:rsidR="00F6317F" w:rsidRPr="004C3BE0" w:rsidRDefault="007A3E2A" w:rsidP="00977D8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Var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W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75A29018" w14:textId="55F14EA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766FE6D" w14:textId="38281B0D" w:rsidR="00F6317F" w:rsidRPr="004C3BE0" w:rsidRDefault="00F6317F" w:rsidP="00F8112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re independent,</w:t>
      </w:r>
    </w:p>
    <w:p w14:paraId="753B8731" w14:textId="5D64DE33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robability generating func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n its simplest form.</w:t>
      </w:r>
    </w:p>
    <w:p w14:paraId="37B4B7BE" w14:textId="6C500530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CF779FA" w14:textId="27ABD833" w:rsidR="00F6317F" w:rsidRPr="004C3BE0" w:rsidRDefault="00F6317F" w:rsidP="00F8112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127036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="00127036">
        <w:rPr>
          <w:rFonts w:ascii="Times New Roman" w:hAnsi="Times New Roman" w:cs="Times New Roman"/>
          <w:color w:val="000000"/>
          <w:sz w:val="24"/>
          <w:szCs w:val="24"/>
        </w:rPr>
        <w:t>5</w:t>
      </w:r>
    </w:p>
    <w:p w14:paraId="2D0F26B7" w14:textId="459D4C0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robability generating func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48D4D191" w14:textId="51DECAF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BBE2EB8" w14:textId="04EB5F4E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P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D87139">
        <w:rPr>
          <w:rFonts w:ascii="Times New Roman" w:hAnsi="Times New Roman" w:cs="Times New Roman"/>
          <w:color w:val="000000"/>
          <w:sz w:val="24"/>
          <w:szCs w:val="24"/>
        </w:rPr>
        <w:t>33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36F893F" w14:textId="3F17B94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595C5FB" w14:textId="25E60941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6 is 14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771402B5" w14:textId="78F12141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9962DCB" w14:textId="3FFDC5C5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887927C" w14:textId="77777777" w:rsidR="00C16604" w:rsidRDefault="00C16604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CCB1852" w14:textId="79E74679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7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machine fills bags with flour. The weight of flour delivered by the machine into a bag,</w:t>
      </w:r>
    </w:p>
    <w:p w14:paraId="6670A886" w14:textId="4BED858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rams, is normally distributed with mea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rams and standard deviation </w:t>
      </w:r>
      <w:r w:rsidR="00A577EF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0 grams.</w:t>
      </w:r>
    </w:p>
    <w:p w14:paraId="0AFE195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o check if there is any change to the mean weight of flour delivered by the machine</w:t>
      </w:r>
    </w:p>
    <w:p w14:paraId="511FC1DA" w14:textId="13C7F60B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nto each bag, Olaf takes a random sample of </w:t>
      </w:r>
      <w:r w:rsidR="00A577EF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0 bags. The weight of flour,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grams, in</w:t>
      </w:r>
    </w:p>
    <w:p w14:paraId="4A5CA375" w14:textId="6676C0C4" w:rsidR="00F6317F" w:rsidRPr="004C3BE0" w:rsidRDefault="00F6317F" w:rsidP="008828D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ach bag is recorded and </w:t>
      </w:r>
      <w:r w:rsidR="008828D9" w:rsidRPr="008828D9">
        <w:rPr>
          <w:rFonts w:ascii="Times New Roman" w:hAnsi="Times New Roman" w:cs="Times New Roman"/>
          <w:i/>
          <w:iCs/>
          <w:color w:val="000000"/>
          <w:position w:val="-6"/>
          <w:sz w:val="24"/>
          <w:szCs w:val="24"/>
        </w:rPr>
        <w:object w:dxaOrig="220" w:dyaOrig="260" w14:anchorId="4C58F9AA">
          <v:shape id="_x0000_i1030" type="#_x0000_t75" style="width:11.5pt;height:13pt" o:ole="">
            <v:imagedata r:id="rId20" o:title=""/>
          </v:shape>
          <o:OLEObject Type="Embed" ProgID="Equation.DSMT4" ShapeID="_x0000_i1030" DrawAspect="Content" ObjectID="_1745749982" r:id="rId21"/>
        </w:objec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20</w:t>
      </w:r>
    </w:p>
    <w:p w14:paraId="5EF7A27C" w14:textId="188E1713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est, at the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% level of significance, H</w:t>
      </w:r>
      <w:r w:rsidR="00F6317F" w:rsidRPr="00127F9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00 against H</w:t>
      </w:r>
      <w:r w:rsidR="00F6317F" w:rsidRPr="00127F9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≠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00</w:t>
      </w:r>
    </w:p>
    <w:p w14:paraId="393B29AE" w14:textId="61E353A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0A861A0" w14:textId="76A88E25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laf decides to alter the test so that the hypotheses are H</w:t>
      </w:r>
      <w:r w:rsidRPr="00242B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00 and H</w:t>
      </w:r>
      <w:r w:rsidRPr="00127F9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gt;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00 but</w:t>
      </w:r>
    </w:p>
    <w:p w14:paraId="36B6330F" w14:textId="1B040EC9" w:rsidR="00F6317F" w:rsidRPr="004C3BE0" w:rsidRDefault="00F6317F" w:rsidP="00C1660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keeps the level of significance at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%</w:t>
      </w:r>
    </w:p>
    <w:p w14:paraId="06D18A90" w14:textId="0215F321" w:rsidR="00F6317F" w:rsidRPr="004C3BE0" w:rsidRDefault="00F6317F" w:rsidP="00C1660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He takes a second sample of siz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nd finds the critical region,</w:t>
      </w:r>
      <w:r w:rsidR="00C16604" w:rsidRPr="00C16604">
        <w:rPr>
          <w:rFonts w:ascii="Times New Roman" w:hAnsi="Times New Roman" w:cs="Times New Roman"/>
          <w:i/>
          <w:iCs/>
          <w:color w:val="000000"/>
          <w:position w:val="-4"/>
          <w:sz w:val="24"/>
          <w:szCs w:val="24"/>
        </w:rPr>
        <w:object w:dxaOrig="279" w:dyaOrig="300" w14:anchorId="7B94F387">
          <v:shape id="_x0000_i1031" type="#_x0000_t75" style="width:14.5pt;height:15pt" o:ole="">
            <v:imagedata r:id="rId22" o:title=""/>
          </v:shape>
          <o:OLEObject Type="Embed" ProgID="Equation.DSMT4" ShapeID="_x0000_i1031" DrawAspect="Content" ObjectID="_1745749983" r:id="rId23"/>
        </w:objec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gt;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</w:p>
    <w:p w14:paraId="2FBD6E0F" w14:textId="3EFDD82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an equation for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n terms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</w:p>
    <w:p w14:paraId="73FF040C" w14:textId="13F7797A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60A523F" w14:textId="25151F10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n the true value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20 grams, the probability of making a Type II error</w:t>
      </w:r>
    </w:p>
    <w:p w14:paraId="2501F81B" w14:textId="0668B60A" w:rsidR="00F6317F" w:rsidRPr="004C3BE0" w:rsidRDefault="00F6317F" w:rsidP="00C1660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is 0.00</w:t>
      </w:r>
      <w:r w:rsidR="00376C3D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0, to 2 significant figures.</w:t>
      </w:r>
    </w:p>
    <w:p w14:paraId="5797E6A5" w14:textId="36F597E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Calculate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</w:p>
    <w:p w14:paraId="737D8E26" w14:textId="40D2491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5A34973" w14:textId="14E61A88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7 is 11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E0193B5" w14:textId="32C333B4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5C89266" w14:textId="304A0CE9" w:rsidR="00F6317F" w:rsidRPr="004C3BE0" w:rsidRDefault="00F6317F" w:rsidP="00A57AA2">
      <w:pPr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PAPER IS 75 MARKS</w:t>
      </w:r>
    </w:p>
    <w:sectPr w:rsidR="00F6317F" w:rsidRPr="004C3BE0">
      <w:footerReference w:type="default" r:id="rId2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8D6ECB" w14:textId="77777777" w:rsidR="00F36C89" w:rsidRDefault="00F36C89" w:rsidP="007C33BE">
      <w:pPr>
        <w:spacing w:after="0" w:line="240" w:lineRule="auto"/>
      </w:pPr>
      <w:r>
        <w:separator/>
      </w:r>
    </w:p>
  </w:endnote>
  <w:endnote w:type="continuationSeparator" w:id="0">
    <w:p w14:paraId="67B38022" w14:textId="77777777" w:rsidR="00F36C89" w:rsidRDefault="00F36C89" w:rsidP="007C33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 Pro SemiBold">
    <w:charset w:val="00"/>
    <w:family w:val="swiss"/>
    <w:pitch w:val="variable"/>
    <w:sig w:usb0="80000287" w:usb1="00000043" w:usb2="00000000" w:usb3="00000000" w:csb0="0000009F" w:csb1="00000000"/>
  </w:font>
  <w:font w:name="Open Sans Light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3C15AC" w14:textId="0F102206" w:rsidR="00F305BF" w:rsidRPr="00E545FF" w:rsidRDefault="00F305BF" w:rsidP="00F305BF">
    <w:pPr>
      <w:pStyle w:val="Footer"/>
      <w:tabs>
        <w:tab w:val="clear" w:pos="9026"/>
        <w:tab w:val="right" w:pos="9416"/>
      </w:tabs>
      <w:rPr>
        <w:rFonts w:ascii="Open Sans Light" w:hAnsi="Open Sans Light" w:cs="Open Sans Light"/>
        <w:sz w:val="20"/>
        <w:szCs w:val="20"/>
      </w:rPr>
    </w:pPr>
    <w:r>
      <w:rPr>
        <w:rFonts w:ascii="Open Sans Light" w:hAnsi="Open Sans Light" w:cs="Open Sans Light"/>
        <w:sz w:val="20"/>
        <w:szCs w:val="20"/>
      </w:rPr>
      <w:t>Summer 2022</w:t>
    </w:r>
    <w:r w:rsidRPr="00E545FF">
      <w:rPr>
        <w:rFonts w:ascii="Open Sans Light" w:hAnsi="Open Sans Light" w:cs="Open Sans Light"/>
        <w:sz w:val="20"/>
        <w:szCs w:val="20"/>
      </w:rPr>
      <w:t xml:space="preserve"> Shadow Papers: </w:t>
    </w:r>
    <w:r>
      <w:rPr>
        <w:rFonts w:ascii="Open Sans Light" w:hAnsi="Open Sans Light" w:cs="Open Sans Light"/>
        <w:sz w:val="20"/>
        <w:szCs w:val="20"/>
      </w:rPr>
      <w:t>9FM0 3B Further Statistics 1</w:t>
    </w:r>
    <w:r w:rsidRPr="00E545FF">
      <w:rPr>
        <w:rFonts w:ascii="Open Sans Light" w:hAnsi="Open Sans Light" w:cs="Open Sans Light"/>
        <w:sz w:val="20"/>
        <w:szCs w:val="20"/>
      </w:rPr>
      <w:t xml:space="preserve"> – Set 1 – Question Paper (Version </w:t>
    </w:r>
    <w:r>
      <w:rPr>
        <w:rFonts w:ascii="Open Sans Light" w:hAnsi="Open Sans Light" w:cs="Open Sans Light"/>
        <w:sz w:val="20"/>
        <w:szCs w:val="20"/>
      </w:rPr>
      <w:t>1</w:t>
    </w:r>
    <w:r w:rsidRPr="00E545FF">
      <w:rPr>
        <w:rFonts w:ascii="Open Sans Light" w:hAnsi="Open Sans Light" w:cs="Open Sans Light"/>
        <w:sz w:val="20"/>
        <w:szCs w:val="20"/>
      </w:rPr>
      <w:t>.0)</w:t>
    </w:r>
  </w:p>
  <w:p w14:paraId="4A67BA5E" w14:textId="5F962EE8" w:rsidR="007C33BE" w:rsidRPr="00F305BF" w:rsidRDefault="00F305BF" w:rsidP="00F305BF">
    <w:pPr>
      <w:pStyle w:val="Footer"/>
    </w:pPr>
    <w:r w:rsidRPr="00170260">
      <w:rPr>
        <w:rFonts w:ascii="Open Sans Light" w:hAnsi="Open Sans Light" w:cs="Open Sans Light"/>
        <w:sz w:val="20"/>
        <w:szCs w:val="20"/>
      </w:rPr>
      <w:t>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0ACCE5" w14:textId="77777777" w:rsidR="00F36C89" w:rsidRDefault="00F36C89" w:rsidP="007C33BE">
      <w:pPr>
        <w:spacing w:after="0" w:line="240" w:lineRule="auto"/>
      </w:pPr>
      <w:r>
        <w:separator/>
      </w:r>
    </w:p>
  </w:footnote>
  <w:footnote w:type="continuationSeparator" w:id="0">
    <w:p w14:paraId="02AFEB67" w14:textId="77777777" w:rsidR="00F36C89" w:rsidRDefault="00F36C89" w:rsidP="007C33B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EE6"/>
    <w:rsid w:val="000B1B55"/>
    <w:rsid w:val="000B419D"/>
    <w:rsid w:val="000C694E"/>
    <w:rsid w:val="000E45AA"/>
    <w:rsid w:val="00127036"/>
    <w:rsid w:val="00127F92"/>
    <w:rsid w:val="00135405"/>
    <w:rsid w:val="00143A56"/>
    <w:rsid w:val="00175C5E"/>
    <w:rsid w:val="001C1AFD"/>
    <w:rsid w:val="00242B20"/>
    <w:rsid w:val="00267A1E"/>
    <w:rsid w:val="002D1BF8"/>
    <w:rsid w:val="00326267"/>
    <w:rsid w:val="0037638B"/>
    <w:rsid w:val="00376C3D"/>
    <w:rsid w:val="00407EC5"/>
    <w:rsid w:val="00410946"/>
    <w:rsid w:val="00427E2B"/>
    <w:rsid w:val="00447DC3"/>
    <w:rsid w:val="0046758B"/>
    <w:rsid w:val="00483884"/>
    <w:rsid w:val="004A4BF3"/>
    <w:rsid w:val="004C3BE0"/>
    <w:rsid w:val="004D571A"/>
    <w:rsid w:val="00522602"/>
    <w:rsid w:val="005C2B6B"/>
    <w:rsid w:val="005E3986"/>
    <w:rsid w:val="00630042"/>
    <w:rsid w:val="00686006"/>
    <w:rsid w:val="006F4ADC"/>
    <w:rsid w:val="00700065"/>
    <w:rsid w:val="0075079C"/>
    <w:rsid w:val="00782713"/>
    <w:rsid w:val="007A3E2A"/>
    <w:rsid w:val="007A50AD"/>
    <w:rsid w:val="007C33BE"/>
    <w:rsid w:val="007C3DBD"/>
    <w:rsid w:val="007D2D6A"/>
    <w:rsid w:val="008828D9"/>
    <w:rsid w:val="00897A35"/>
    <w:rsid w:val="008B5753"/>
    <w:rsid w:val="008C540C"/>
    <w:rsid w:val="0092198C"/>
    <w:rsid w:val="00925B8F"/>
    <w:rsid w:val="00935126"/>
    <w:rsid w:val="00964CA9"/>
    <w:rsid w:val="00977D84"/>
    <w:rsid w:val="00A3502A"/>
    <w:rsid w:val="00A357AC"/>
    <w:rsid w:val="00A577EF"/>
    <w:rsid w:val="00A57AA2"/>
    <w:rsid w:val="00A60369"/>
    <w:rsid w:val="00AD66A6"/>
    <w:rsid w:val="00B24D14"/>
    <w:rsid w:val="00B757DE"/>
    <w:rsid w:val="00B77651"/>
    <w:rsid w:val="00C16604"/>
    <w:rsid w:val="00C26114"/>
    <w:rsid w:val="00C50F2A"/>
    <w:rsid w:val="00C83874"/>
    <w:rsid w:val="00C95112"/>
    <w:rsid w:val="00C955A7"/>
    <w:rsid w:val="00D62C94"/>
    <w:rsid w:val="00D6530E"/>
    <w:rsid w:val="00D76EE6"/>
    <w:rsid w:val="00D87139"/>
    <w:rsid w:val="00D9276A"/>
    <w:rsid w:val="00E07641"/>
    <w:rsid w:val="00E43D97"/>
    <w:rsid w:val="00F305BF"/>
    <w:rsid w:val="00F36C89"/>
    <w:rsid w:val="00F53449"/>
    <w:rsid w:val="00F6317F"/>
    <w:rsid w:val="00F8112E"/>
    <w:rsid w:val="00FE0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54433BDB"/>
  <w15:chartTrackingRefBased/>
  <w15:docId w15:val="{7C6CCA37-6366-4AB2-8A9F-87B7290B0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540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C33B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33BE"/>
  </w:style>
  <w:style w:type="paragraph" w:styleId="Footer">
    <w:name w:val="footer"/>
    <w:basedOn w:val="Normal"/>
    <w:link w:val="FooterChar"/>
    <w:uiPriority w:val="99"/>
    <w:unhideWhenUsed/>
    <w:rsid w:val="007C33B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33BE"/>
  </w:style>
  <w:style w:type="table" w:styleId="TableGrid">
    <w:name w:val="Table Grid"/>
    <w:basedOn w:val="TableNormal"/>
    <w:uiPriority w:val="39"/>
    <w:rsid w:val="00376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86943C4-681E-4F5D-AD65-87A402637DD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D34D76-3EDE-43DE-88C1-91A25AA37402}">
  <ds:schemaRefs>
    <ds:schemaRef ds:uri="e1ccf82c-bebc-4427-b77b-6bf6f98bbd47"/>
    <ds:schemaRef ds:uri="http://purl.org/dc/elements/1.1/"/>
    <ds:schemaRef ds:uri="http://schemas.microsoft.com/office/2006/documentManagement/types"/>
    <ds:schemaRef ds:uri="c43d7a42-a344-4e6b-aa2e-d2d48a33e1dc"/>
    <ds:schemaRef ds:uri="http://schemas.microsoft.com/office/2006/metadata/properties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B4FE7DC8-0AF2-4B05-B601-CA036860ED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78</Words>
  <Characters>500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Jennie Knight</cp:lastModifiedBy>
  <cp:revision>2</cp:revision>
  <dcterms:created xsi:type="dcterms:W3CDTF">2023-05-16T12:45:00Z</dcterms:created>
  <dcterms:modified xsi:type="dcterms:W3CDTF">2023-05-16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  <property fmtid="{D5CDD505-2E9C-101B-9397-08002B2CF9AE}" pid="4" name="MediaServiceImageTags">
    <vt:lpwstr/>
  </property>
</Properties>
</file>